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0BB6" w:rsidRPr="00A77519" w:rsidRDefault="00D20BB6" w:rsidP="00A77519">
      <w:pPr>
        <w:shd w:val="clear" w:color="auto" w:fill="FFE599" w:themeFill="accent4" w:themeFillTint="66"/>
        <w:bidi/>
        <w:spacing w:after="0" w:line="240" w:lineRule="auto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A77519">
        <w:rPr>
          <w:rFonts w:asciiTheme="majorBidi" w:hAnsiTheme="majorBidi" w:cstheme="majorBidi"/>
          <w:color w:val="FF0000"/>
          <w:sz w:val="32"/>
          <w:szCs w:val="32"/>
          <w:rtl/>
          <w:lang w:val="fr-FR"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>الوضعية الانطلاقية للمقطع الرابع</w:t>
      </w:r>
      <w:r w:rsidR="00182162" w:rsidRPr="00A77519">
        <w:rPr>
          <w:rFonts w:asciiTheme="majorBidi" w:hAnsiTheme="majorBidi" w:cstheme="majorBidi"/>
          <w:color w:val="FF0000"/>
          <w:sz w:val="32"/>
          <w:szCs w:val="32"/>
          <w:rtl/>
          <w:lang w:val="fr-FR"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: </w:t>
      </w:r>
      <w:r w:rsidR="00182162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الزاويا – </w:t>
      </w:r>
      <w:r w:rsidR="00105353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الكتابات الكسرية </w:t>
      </w:r>
      <w:r w:rsidR="00182162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     </w:t>
      </w:r>
      <w:r w:rsidR="00105353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           </w:t>
      </w:r>
      <w:r w:rsidR="00182162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    </w:t>
      </w:r>
      <w:r w:rsidR="00105353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 </w:t>
      </w:r>
      <w:r w:rsidR="00182162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 xml:space="preserve"> </w:t>
      </w:r>
      <w:r w:rsidR="00105353" w:rsidRPr="00A77519">
        <w:rPr>
          <w:rFonts w:asciiTheme="majorBidi" w:hAnsiTheme="majorBidi" w:cstheme="majorBidi"/>
          <w:color w:val="FF0000"/>
          <w:sz w:val="32"/>
          <w:szCs w:val="32"/>
          <w:rtl/>
          <w:lang w:val="fr-FR"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>المستوى:</w:t>
      </w:r>
      <w:r w:rsidR="00182162" w:rsidRPr="00A77519">
        <w:rPr>
          <w:rFonts w:asciiTheme="majorBidi" w:hAnsiTheme="majorBidi" w:cstheme="majorBidi"/>
          <w:color w:val="FF0000"/>
          <w:sz w:val="32"/>
          <w:szCs w:val="32"/>
          <w:rtl/>
          <w:lang w:val="fr-FR"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 </w:t>
      </w:r>
      <w:r w:rsidR="00182162" w:rsidRPr="00A77519">
        <w:rPr>
          <w:rFonts w:asciiTheme="majorBidi" w:hAnsiTheme="majorBidi" w:cstheme="majorBidi"/>
          <w:color w:val="0070C0"/>
          <w:sz w:val="32"/>
          <w:szCs w:val="32"/>
          <w:rtl/>
          <w:lang w:val="fr-FR" w:bidi="ar-DZ"/>
        </w:rPr>
        <w:t>الأولى متوسط</w:t>
      </w:r>
    </w:p>
    <w:p w:rsidR="00105353" w:rsidRPr="00A77519" w:rsidRDefault="00105353" w:rsidP="00105353">
      <w:pPr>
        <w:bidi/>
        <w:spacing w:after="0" w:line="240" w:lineRule="auto"/>
        <w:jc w:val="both"/>
        <w:rPr>
          <w:rFonts w:asciiTheme="majorBidi" w:hAnsiTheme="majorBidi" w:cstheme="majorBidi"/>
          <w:color w:val="A80000"/>
          <w:sz w:val="14"/>
          <w:szCs w:val="14"/>
          <w:u w:val="single"/>
          <w:rtl/>
          <w:lang w:val="fr-FR" w:bidi="ar-DZ"/>
        </w:rPr>
      </w:pPr>
    </w:p>
    <w:p w:rsidR="00C463A9" w:rsidRPr="00A77519" w:rsidRDefault="00C463A9" w:rsidP="00105353">
      <w:pPr>
        <w:bidi/>
        <w:spacing w:after="0" w:line="240" w:lineRule="auto"/>
        <w:jc w:val="both"/>
        <w:rPr>
          <w:rFonts w:asciiTheme="majorBidi" w:hAnsiTheme="majorBidi" w:cstheme="majorBidi"/>
          <w:color w:val="A80000"/>
          <w:sz w:val="32"/>
          <w:szCs w:val="32"/>
          <w:u w:val="single"/>
          <w:lang w:val="fr-FR" w:bidi="ar-DZ"/>
        </w:rPr>
      </w:pPr>
      <w:r w:rsidRPr="00A77519">
        <w:rPr>
          <w:rFonts w:asciiTheme="majorBidi" w:hAnsiTheme="majorBidi" w:cstheme="majorBidi"/>
          <w:color w:val="A80000"/>
          <w:sz w:val="32"/>
          <w:szCs w:val="32"/>
          <w:u w:val="single"/>
          <w:rtl/>
          <w:lang w:val="fr-FR" w:bidi="ar-DZ"/>
        </w:rPr>
        <w:t>الجزء الأول:</w:t>
      </w:r>
    </w:p>
    <w:p w:rsidR="005C2DE5" w:rsidRPr="00A77519" w:rsidRDefault="00DA3522" w:rsidP="00105353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A77519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0F99C11" wp14:editId="32E52DE4">
                <wp:simplePos x="0" y="0"/>
                <wp:positionH relativeFrom="column">
                  <wp:posOffset>-66979</wp:posOffset>
                </wp:positionH>
                <wp:positionV relativeFrom="paragraph">
                  <wp:posOffset>643255</wp:posOffset>
                </wp:positionV>
                <wp:extent cx="5248058" cy="1376399"/>
                <wp:effectExtent l="0" t="0" r="10160" b="0"/>
                <wp:wrapNone/>
                <wp:docPr id="9" name="Groupe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8058" cy="1376399"/>
                          <a:chOff x="-296582" y="-2386"/>
                          <a:chExt cx="5248058" cy="1376399"/>
                        </a:xfrm>
                      </wpg:grpSpPr>
                      <wpg:grpSp>
                        <wpg:cNvPr id="7" name="Groupe 7"/>
                        <wpg:cNvGrpSpPr/>
                        <wpg:grpSpPr>
                          <a:xfrm>
                            <a:off x="-296582" y="-2386"/>
                            <a:ext cx="5248058" cy="1376399"/>
                            <a:chOff x="-485596" y="-20677"/>
                            <a:chExt cx="5248460" cy="1376707"/>
                          </a:xfrm>
                        </wpg:grpSpPr>
                        <wpg:grpSp>
                          <wpg:cNvPr id="4" name="Groupe 4"/>
                          <wpg:cNvGrpSpPr/>
                          <wpg:grpSpPr>
                            <a:xfrm>
                              <a:off x="1970903" y="542070"/>
                              <a:ext cx="755650" cy="761748"/>
                              <a:chOff x="9525" y="41503"/>
                              <a:chExt cx="755650" cy="761872"/>
                            </a:xfrm>
                          </wpg:grpSpPr>
                          <wps:wsp>
                            <wps:cNvPr id="2" name="Ellipse 2"/>
                            <wps:cNvSpPr/>
                            <wps:spPr>
                              <a:xfrm>
                                <a:off x="9525" y="47725"/>
                                <a:ext cx="755650" cy="7556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9050">
                                <a:solidFill>
                                  <a:srgbClr val="860000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828" w:rsidRPr="00A77519" w:rsidRDefault="00405828" w:rsidP="00547D75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</w:pPr>
                                  <w:r w:rsidRPr="00A77519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>ساع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36000" rIns="0" bIns="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Rectangle 3"/>
                            <wps:cNvSpPr/>
                            <wps:spPr>
                              <a:xfrm>
                                <a:off x="129198" y="41503"/>
                                <a:ext cx="516576" cy="486888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noFill/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3"/>
                              </a:lnRef>
                              <a:fillRef idx="2">
                                <a:schemeClr val="accent3"/>
                              </a:fillRef>
                              <a:effectRef idx="1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828" w:rsidRPr="00A77519" w:rsidRDefault="00405828" w:rsidP="00547D75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color w:val="A80000"/>
                                      <w:sz w:val="52"/>
                                      <w:szCs w:val="52"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A8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A8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A8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A77519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color w:val="A80000"/>
                                      <w:sz w:val="52"/>
                                      <w:szCs w:val="52"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A8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A8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A8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  <w:t>2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" name="Groupe 16"/>
                          <wpg:cNvGrpSpPr/>
                          <wpg:grpSpPr>
                            <a:xfrm>
                              <a:off x="-485596" y="322303"/>
                              <a:ext cx="2489335" cy="432258"/>
                              <a:chOff x="-757716" y="-73223"/>
                              <a:chExt cx="2490226" cy="432917"/>
                            </a:xfrm>
                          </wpg:grpSpPr>
                          <wps:wsp>
                            <wps:cNvPr id="5" name="Connecteur droit 5"/>
                            <wps:cNvCnPr/>
                            <wps:spPr>
                              <a:xfrm flipH="1" flipV="1">
                                <a:off x="633634" y="202572"/>
                                <a:ext cx="1098876" cy="157122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86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5" name="Groupe 15"/>
                            <wpg:cNvGrpSpPr/>
                            <wpg:grpSpPr>
                              <a:xfrm>
                                <a:off x="-757716" y="-73223"/>
                                <a:ext cx="1390891" cy="420856"/>
                                <a:chOff x="-757716" y="-73223"/>
                                <a:chExt cx="1390891" cy="420856"/>
                              </a:xfrm>
                            </wpg:grpSpPr>
                            <wpg:grpSp>
                              <wpg:cNvPr id="14" name="Groupe 14"/>
                              <wpg:cNvGrpSpPr/>
                              <wpg:grpSpPr>
                                <a:xfrm>
                                  <a:off x="-757716" y="-73223"/>
                                  <a:ext cx="1390891" cy="420856"/>
                                  <a:chOff x="-757716" y="-73223"/>
                                  <a:chExt cx="1390891" cy="420856"/>
                                </a:xfrm>
                              </wpg:grpSpPr>
                              <wpg:grpSp>
                                <wpg:cNvPr id="10" name="Groupe 10"/>
                                <wpg:cNvGrpSpPr/>
                                <wpg:grpSpPr>
                                  <a:xfrm>
                                    <a:off x="-757716" y="-32309"/>
                                    <a:ext cx="1390891" cy="379942"/>
                                    <a:chOff x="-757716" y="-58736"/>
                                    <a:chExt cx="1390891" cy="379942"/>
                                  </a:xfrm>
                                </wpg:grpSpPr>
                                <wps:wsp>
                                  <wps:cNvPr id="8" name="Arrondir un rectangle avec un coin diagonal 8"/>
                                  <wps:cNvSpPr/>
                                  <wps:spPr>
                                    <a:xfrm flipH="1" flipV="1">
                                      <a:off x="-757716" y="-58736"/>
                                      <a:ext cx="1286943" cy="360629"/>
                                    </a:xfrm>
                                    <a:prstGeom prst="round2DiagRect">
                                      <a:avLst>
                                        <a:gd name="adj1" fmla="val 0"/>
                                        <a:gd name="adj2" fmla="val 50000"/>
                                      </a:avLst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rgbClr val="680000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614128">
                                        <w:pPr>
                                          <w:bidi/>
                                          <w:spacing w:after="0" w:line="240" w:lineRule="auto"/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FF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FF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FF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FF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" name="Ellipse 6"/>
                                  <wps:cNvSpPr/>
                                  <wps:spPr>
                                    <a:xfrm>
                                      <a:off x="345520" y="33551"/>
                                      <a:ext cx="287655" cy="2876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rgbClr val="680000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614128">
                                        <w:pPr>
                                          <w:bidi/>
                                          <w:spacing w:after="0" w:line="240" w:lineRule="auto"/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FF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FF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FF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FF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pic:pic xmlns:pic="http://schemas.openxmlformats.org/drawingml/2006/picture">
                                  <pic:nvPicPr>
                                    <pic:cNvPr id="1" name="Image 1" descr="C:\Users\Waheb\Desktop\انطلاقية مقطع 4\Untitled.png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5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8508" t="12384" r="75377" b="55418"/>
                                    <a:stretch/>
                                  </pic:blipFill>
                                  <pic:spPr bwMode="auto">
                                    <a:xfrm>
                                      <a:off x="402568" y="49495"/>
                                      <a:ext cx="173346" cy="2470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wpg:grp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-642314" y="-73223"/>
                                    <a:ext cx="242285" cy="4166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noFill/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3"/>
                                  </a:lnRef>
                                  <a:fillRef idx="2">
                                    <a:schemeClr val="accent3"/>
                                  </a:fillRef>
                                  <a:effectRef idx="1">
                                    <a:schemeClr val="accent3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05828" w:rsidRPr="00A77519" w:rsidRDefault="00405828" w:rsidP="005C2DE5">
                                      <w:pPr>
                                        <w:bidi/>
                                        <w:spacing w:after="0" w:line="240" w:lineRule="auto"/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860000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  <w14:textFill>
                                            <w14:gradFill>
                                              <w14:gsLst>
                                                <w14:gs w14:pos="0">
                                                  <w14:srgbClr w14:val="860000">
                                                    <w14:shade w14:val="30000"/>
                                                    <w14:satMod w14:val="115000"/>
                                                  </w14:srgbClr>
                                                </w14:gs>
                                                <w14:gs w14:pos="50000">
                                                  <w14:srgbClr w14:val="860000">
                                                    <w14:shade w14:val="67500"/>
                                                    <w14:satMod w14:val="115000"/>
                                                  </w14:srgbClr>
                                                </w14:gs>
                                                <w14:gs w14:pos="100000">
                                                  <w14:srgbClr w14:val="860000">
                                                    <w14:shade w14:val="100000"/>
                                                    <w14:satMod w14:val="115000"/>
                                                  </w14:srgbClr>
                                                </w14:gs>
                                              </w14:gsLst>
                                              <w14:lin w14:ang="5400000" w14:scaled="0"/>
                                            </w14:gradFill>
                                          </w14:textFill>
                                        </w:rPr>
                                      </w:pPr>
                                      <w:r w:rsidRPr="00A77519"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position w:val="-24"/>
                                          <w:sz w:val="28"/>
                                          <w:szCs w:val="28"/>
                                        </w:rPr>
                                        <w:object w:dxaOrig="360" w:dyaOrig="639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026" type="#_x0000_t75" style="width:15.75pt;height:30.75pt" o:ole="">
                                            <v:imagedata r:id="rId6" o:title=""/>
                                          </v:shape>
                                          <o:OLEObject Type="Embed" ProgID="Equation.DSMT4" ShapeID="_x0000_i1026" DrawAspect="Content" ObjectID="_1624906940" r:id="rId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" name="Rectangle 11"/>
                              <wps:cNvSpPr/>
                              <wps:spPr>
                                <a:xfrm>
                                  <a:off x="-447721" y="28410"/>
                                  <a:ext cx="760829" cy="2210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noFill/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3"/>
                                </a:lnRef>
                                <a:fillRef idx="2">
                                  <a:schemeClr val="accent3"/>
                                </a:fillRef>
                                <a:effectRef idx="1">
                                  <a:schemeClr val="accent3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05828" w:rsidRPr="00A77519" w:rsidRDefault="00405828" w:rsidP="00614128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</w:rPr>
                                    </w:pPr>
                                    <w:r w:rsidRPr="00A77519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000000" w:themeColor="text1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</w:rPr>
                                      <w:t>التغــذيـ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8" name="Groupe 28"/>
                          <wpg:cNvGrpSpPr/>
                          <wpg:grpSpPr>
                            <a:xfrm>
                              <a:off x="-188989" y="933778"/>
                              <a:ext cx="2177026" cy="422252"/>
                              <a:chOff x="-658547" y="-11991"/>
                              <a:chExt cx="2177035" cy="422298"/>
                            </a:xfrm>
                          </wpg:grpSpPr>
                          <wpg:grpSp>
                            <wpg:cNvPr id="17" name="Groupe 17"/>
                            <wpg:cNvGrpSpPr/>
                            <wpg:grpSpPr>
                              <a:xfrm>
                                <a:off x="-658547" y="-11991"/>
                                <a:ext cx="2177035" cy="422298"/>
                                <a:chOff x="-658555" y="-25670"/>
                                <a:chExt cx="2177063" cy="422535"/>
                              </a:xfrm>
                            </wpg:grpSpPr>
                            <wps:wsp>
                              <wps:cNvPr id="18" name="Connecteur droit 18"/>
                              <wps:cNvCnPr/>
                              <wps:spPr>
                                <a:xfrm flipH="1">
                                  <a:off x="1073023" y="58614"/>
                                  <a:ext cx="445485" cy="6748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86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9" name="Groupe 19"/>
                              <wpg:cNvGrpSpPr/>
                              <wpg:grpSpPr>
                                <a:xfrm>
                                  <a:off x="-658555" y="-25670"/>
                                  <a:ext cx="1747508" cy="422535"/>
                                  <a:chOff x="-658555" y="-25670"/>
                                  <a:chExt cx="1747508" cy="422535"/>
                                </a:xfrm>
                              </wpg:grpSpPr>
                              <wpg:grpSp>
                                <wpg:cNvPr id="20" name="Groupe 20"/>
                                <wpg:cNvGrpSpPr/>
                                <wpg:grpSpPr>
                                  <a:xfrm>
                                    <a:off x="-658555" y="-25670"/>
                                    <a:ext cx="1747508" cy="422535"/>
                                    <a:chOff x="-658555" y="-25670"/>
                                    <a:chExt cx="1747508" cy="422535"/>
                                  </a:xfrm>
                                </wpg:grpSpPr>
                                <wpg:grpSp>
                                  <wpg:cNvPr id="21" name="Groupe 21"/>
                                  <wpg:cNvGrpSpPr/>
                                  <wpg:grpSpPr>
                                    <a:xfrm>
                                      <a:off x="-658555" y="-25670"/>
                                      <a:ext cx="1747508" cy="360322"/>
                                      <a:chOff x="-658555" y="-52097"/>
                                      <a:chExt cx="1747508" cy="360322"/>
                                    </a:xfrm>
                                  </wpg:grpSpPr>
                                  <wps:wsp>
                                    <wps:cNvPr id="22" name="Arrondir un rectangle avec un coin diagonal 22"/>
                                    <wps:cNvSpPr/>
                                    <wps:spPr>
                                      <a:xfrm flipH="1" flipV="1">
                                        <a:off x="-658555" y="-52097"/>
                                        <a:ext cx="1636798" cy="360322"/>
                                      </a:xfrm>
                                      <a:prstGeom prst="round2DiagRect">
                                        <a:avLst>
                                          <a:gd name="adj1" fmla="val 0"/>
                                          <a:gd name="adj2" fmla="val 50000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5C2DE5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Ellipse 23"/>
                                    <wps:cNvSpPr/>
                                    <wps:spPr>
                                      <a:xfrm>
                                        <a:off x="801298" y="-38698"/>
                                        <a:ext cx="287655" cy="28765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5C2DE5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5" name="Rectangle 25"/>
                                  <wps:cNvSpPr/>
                                  <wps:spPr>
                                    <a:xfrm>
                                      <a:off x="-389730" y="-20330"/>
                                      <a:ext cx="242570" cy="417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noFill/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5C2DE5">
                                        <w:pPr>
                                          <w:bidi/>
                                          <w:spacing w:after="0" w:line="240" w:lineRule="auto"/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86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86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86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86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6" name="Rectangle 26"/>
                                <wps:cNvSpPr/>
                                <wps:spPr>
                                  <a:xfrm>
                                    <a:off x="-382455" y="44637"/>
                                    <a:ext cx="1180125" cy="221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noFill/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3"/>
                                  </a:lnRef>
                                  <a:fillRef idx="2">
                                    <a:schemeClr val="accent3"/>
                                  </a:fillRef>
                                  <a:effectRef idx="1">
                                    <a:schemeClr val="accent3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05828" w:rsidRPr="00A77519" w:rsidRDefault="00405828" w:rsidP="005C2DE5">
                                      <w:pPr>
                                        <w:bidi/>
                                        <w:spacing w:after="0" w:line="240" w:lineRule="auto"/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</w:pPr>
                                      <w:r w:rsidRPr="00A77519"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  <w:t>الترفيه و الرياضة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27" name="Image 27" descr="C:\Users\Waheb\Desktop\انطلاقية مقطع 4\Untitled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68719" t="61300" r="7334" b="12384"/>
                              <a:stretch/>
                            </pic:blipFill>
                            <pic:spPr bwMode="auto">
                              <a:xfrm>
                                <a:off x="816428" y="46418"/>
                                <a:ext cx="251927" cy="1959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g:grpSp>
                          <wpg:cNvPr id="41" name="Groupe 41"/>
                          <wpg:cNvGrpSpPr/>
                          <wpg:grpSpPr>
                            <a:xfrm>
                              <a:off x="2615890" y="157699"/>
                              <a:ext cx="2146974" cy="501239"/>
                              <a:chOff x="636455" y="695632"/>
                              <a:chExt cx="2147304" cy="503288"/>
                            </a:xfrm>
                          </wpg:grpSpPr>
                          <wpg:grpSp>
                            <wpg:cNvPr id="30" name="Groupe 30"/>
                            <wpg:cNvGrpSpPr/>
                            <wpg:grpSpPr>
                              <a:xfrm flipH="1">
                                <a:off x="636455" y="695632"/>
                                <a:ext cx="2147304" cy="503288"/>
                                <a:chOff x="-606989" y="-43948"/>
                                <a:chExt cx="2147341" cy="503714"/>
                              </a:xfrm>
                            </wpg:grpSpPr>
                            <wps:wsp>
                              <wps:cNvPr id="31" name="Connecteur droit 31"/>
                              <wps:cNvCnPr>
                                <a:stCxn id="2" idx="7"/>
                                <a:endCxn id="40" idx="1"/>
                              </wps:cNvCnPr>
                              <wps:spPr>
                                <a:xfrm flipH="1" flipV="1">
                                  <a:off x="1113424" y="240159"/>
                                  <a:ext cx="426928" cy="21960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86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2" name="Groupe 32"/>
                              <wpg:cNvGrpSpPr/>
                              <wpg:grpSpPr>
                                <a:xfrm>
                                  <a:off x="-606989" y="-43948"/>
                                  <a:ext cx="1729744" cy="419766"/>
                                  <a:chOff x="-606989" y="-43948"/>
                                  <a:chExt cx="1729744" cy="419766"/>
                                </a:xfrm>
                              </wpg:grpSpPr>
                              <wpg:grpSp>
                                <wpg:cNvPr id="33" name="Groupe 33"/>
                                <wpg:cNvGrpSpPr/>
                                <wpg:grpSpPr>
                                  <a:xfrm>
                                    <a:off x="-606989" y="-43948"/>
                                    <a:ext cx="1729744" cy="419766"/>
                                    <a:chOff x="-606989" y="-43948"/>
                                    <a:chExt cx="1729744" cy="419766"/>
                                  </a:xfrm>
                                </wpg:grpSpPr>
                                <wpg:grpSp>
                                  <wpg:cNvPr id="34" name="Groupe 34"/>
                                  <wpg:cNvGrpSpPr/>
                                  <wpg:grpSpPr>
                                    <a:xfrm>
                                      <a:off x="-606989" y="-2413"/>
                                      <a:ext cx="1729744" cy="378231"/>
                                      <a:chOff x="-606989" y="-28840"/>
                                      <a:chExt cx="1729744" cy="378231"/>
                                    </a:xfrm>
                                  </wpg:grpSpPr>
                                  <wps:wsp>
                                    <wps:cNvPr id="35" name="Arrondir un rectangle avec un coin diagonal 35"/>
                                    <wps:cNvSpPr/>
                                    <wps:spPr>
                                      <a:xfrm flipH="1" flipV="1">
                                        <a:off x="-606989" y="-28840"/>
                                        <a:ext cx="1597673" cy="361858"/>
                                      </a:xfrm>
                                      <a:prstGeom prst="round2DiagRect">
                                        <a:avLst>
                                          <a:gd name="adj1" fmla="val 0"/>
                                          <a:gd name="adj2" fmla="val 50000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381ADD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" name="Ellipse 36"/>
                                    <wps:cNvSpPr/>
                                    <wps:spPr>
                                      <a:xfrm>
                                        <a:off x="835100" y="61735"/>
                                        <a:ext cx="287655" cy="28765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381ADD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7" name="Rectangle 37"/>
                                  <wps:cNvSpPr/>
                                  <wps:spPr>
                                    <a:xfrm>
                                      <a:off x="587656" y="-43948"/>
                                      <a:ext cx="242875" cy="4174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noFill/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381ADD">
                                        <w:pPr>
                                          <w:bidi/>
                                          <w:spacing w:after="0" w:line="240" w:lineRule="auto"/>
                                          <w:jc w:val="center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86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86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86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86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  <w:r w:rsidRPr="00A77519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position w:val="-24"/>
                                            <w:sz w:val="28"/>
                                            <w:szCs w:val="28"/>
                                          </w:rPr>
                                          <w:object w:dxaOrig="240" w:dyaOrig="639">
                                            <v:shape id="_x0000_i1028" type="#_x0000_t75" style="width:12.75pt;height:31.5pt">
                                              <v:imagedata r:id="rId9" o:title=""/>
                                            </v:shape>
                                            <o:OLEObject Type="Embed" ProgID="Equation.DSMT4" ShapeID="_x0000_i1028" DrawAspect="Content" ObjectID="_1624906941" r:id="rId1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8" name="Rectangle 38"/>
                                <wps:cNvSpPr/>
                                <wps:spPr>
                                  <a:xfrm>
                                    <a:off x="-606989" y="59500"/>
                                    <a:ext cx="1283568" cy="221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noFill/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3"/>
                                  </a:lnRef>
                                  <a:fillRef idx="2">
                                    <a:schemeClr val="accent3"/>
                                  </a:fillRef>
                                  <a:effectRef idx="1">
                                    <a:schemeClr val="accent3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05828" w:rsidRPr="00A77519" w:rsidRDefault="00405828" w:rsidP="00381ADD">
                                      <w:pPr>
                                        <w:bidi/>
                                        <w:spacing w:after="0" w:line="240" w:lineRule="auto"/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</w:pPr>
                                      <w:r w:rsidRPr="00A77519"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  <w:t>الدراسة و المراجعة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40" name="Image 40" descr="C:\Users\Waheb\Desktop\انطلاقية مقطع 4\Untitled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9693" t="11145" r="22107" b="54489"/>
                              <a:stretch/>
                            </pic:blipFill>
                            <pic:spPr bwMode="auto">
                              <a:xfrm>
                                <a:off x="1063375" y="865199"/>
                                <a:ext cx="261257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g:grpSp>
                          <wpg:cNvPr id="54" name="Groupe 54"/>
                          <wpg:cNvGrpSpPr/>
                          <wpg:grpSpPr>
                            <a:xfrm>
                              <a:off x="2724665" y="819212"/>
                              <a:ext cx="1824236" cy="414113"/>
                              <a:chOff x="565240" y="-21064"/>
                              <a:chExt cx="1824571" cy="414474"/>
                            </a:xfrm>
                          </wpg:grpSpPr>
                          <wpg:grpSp>
                            <wpg:cNvPr id="43" name="Groupe 43"/>
                            <wpg:cNvGrpSpPr/>
                            <wpg:grpSpPr>
                              <a:xfrm flipH="1">
                                <a:off x="565240" y="-21064"/>
                                <a:ext cx="1824571" cy="414474"/>
                                <a:chOff x="-306703" y="-18700"/>
                                <a:chExt cx="1824884" cy="416520"/>
                              </a:xfrm>
                            </wpg:grpSpPr>
                            <wps:wsp>
                              <wps:cNvPr id="44" name="Connecteur droit 44"/>
                              <wps:cNvCnPr>
                                <a:endCxn id="49" idx="6"/>
                              </wps:cNvCnPr>
                              <wps:spPr>
                                <a:xfrm flipH="1">
                                  <a:off x="1131667" y="150275"/>
                                  <a:ext cx="386514" cy="96056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86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5" name="Groupe 45"/>
                              <wpg:cNvGrpSpPr/>
                              <wpg:grpSpPr>
                                <a:xfrm>
                                  <a:off x="-306703" y="-18700"/>
                                  <a:ext cx="1438370" cy="416520"/>
                                  <a:chOff x="-306703" y="-18700"/>
                                  <a:chExt cx="1438370" cy="416520"/>
                                </a:xfrm>
                              </wpg:grpSpPr>
                              <wpg:grpSp>
                                <wpg:cNvPr id="46" name="Groupe 46"/>
                                <wpg:cNvGrpSpPr/>
                                <wpg:grpSpPr>
                                  <a:xfrm>
                                    <a:off x="-243559" y="-18700"/>
                                    <a:ext cx="1375226" cy="416520"/>
                                    <a:chOff x="-243559" y="-18700"/>
                                    <a:chExt cx="1375226" cy="416520"/>
                                  </a:xfrm>
                                </wpg:grpSpPr>
                                <wpg:grpSp>
                                  <wpg:cNvPr id="47" name="Groupe 47"/>
                                  <wpg:cNvGrpSpPr/>
                                  <wpg:grpSpPr>
                                    <a:xfrm>
                                      <a:off x="-243559" y="11316"/>
                                      <a:ext cx="1375226" cy="378843"/>
                                      <a:chOff x="-243559" y="-15111"/>
                                      <a:chExt cx="1375226" cy="378843"/>
                                    </a:xfrm>
                                  </wpg:grpSpPr>
                                  <wps:wsp>
                                    <wps:cNvPr id="48" name="Arrondir un rectangle avec un coin diagonal 48"/>
                                    <wps:cNvSpPr/>
                                    <wps:spPr>
                                      <a:xfrm flipH="1" flipV="1">
                                        <a:off x="-243559" y="-15111"/>
                                        <a:ext cx="1219607" cy="362174"/>
                                      </a:xfrm>
                                      <a:prstGeom prst="round2DiagRect">
                                        <a:avLst>
                                          <a:gd name="adj1" fmla="val 0"/>
                                          <a:gd name="adj2" fmla="val 50000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C74FC2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" name="Ellipse 49"/>
                                    <wps:cNvSpPr/>
                                    <wps:spPr>
                                      <a:xfrm>
                                        <a:off x="844012" y="76076"/>
                                        <a:ext cx="287655" cy="28765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C74FC2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0" name="Rectangle 50"/>
                                  <wps:cNvSpPr/>
                                  <wps:spPr>
                                    <a:xfrm>
                                      <a:off x="512485" y="-18700"/>
                                      <a:ext cx="242284" cy="416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noFill/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0C6DBF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86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86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86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86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  <w:r w:rsidRPr="00A77519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position w:val="-24"/>
                                            <w:sz w:val="28"/>
                                            <w:szCs w:val="28"/>
                                          </w:rPr>
                                          <w:object w:dxaOrig="360" w:dyaOrig="639">
                                            <v:shape id="_x0000_i1030" type="#_x0000_t75" style="width:18pt;height:30.75pt">
                                              <v:imagedata r:id="rId12" o:title=""/>
                                            </v:shape>
                                            <o:OLEObject Type="Embed" ProgID="Equation.DSMT4" ShapeID="_x0000_i1030" DrawAspect="Content" ObjectID="_1624906942" r:id="rId1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51" name="Rectangle 51"/>
                                <wps:cNvSpPr/>
                                <wps:spPr>
                                  <a:xfrm>
                                    <a:off x="-306703" y="59500"/>
                                    <a:ext cx="915259" cy="221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noFill/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3"/>
                                  </a:lnRef>
                                  <a:fillRef idx="2">
                                    <a:schemeClr val="accent3"/>
                                  </a:fillRef>
                                  <a:effectRef idx="1">
                                    <a:schemeClr val="accent3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05828" w:rsidRPr="00A77519" w:rsidRDefault="00405828" w:rsidP="000C6DBF">
                                      <w:pPr>
                                        <w:bidi/>
                                        <w:spacing w:after="0" w:line="240" w:lineRule="auto"/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</w:pPr>
                                      <w:r w:rsidRPr="00A77519"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  <w:t xml:space="preserve">النـــــوم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3" name="Image 53" descr="C:\Users\Waheb\Desktop\انطلاقية مقطع 4\Untitled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1416" t="57895" r="61499" b="16090"/>
                              <a:stretch/>
                            </pic:blipFill>
                            <pic:spPr bwMode="auto">
                              <a:xfrm>
                                <a:off x="973338" y="151475"/>
                                <a:ext cx="261257" cy="1819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g:grpSp>
                          <wpg:cNvPr id="67" name="Groupe 67"/>
                          <wpg:cNvGrpSpPr/>
                          <wpg:grpSpPr>
                            <a:xfrm>
                              <a:off x="800905" y="-20677"/>
                              <a:ext cx="1600804" cy="568968"/>
                              <a:chOff x="-230967" y="191056"/>
                              <a:chExt cx="1601378" cy="569459"/>
                            </a:xfrm>
                          </wpg:grpSpPr>
                          <wpg:grpSp>
                            <wpg:cNvPr id="56" name="Groupe 56"/>
                            <wpg:cNvGrpSpPr/>
                            <wpg:grpSpPr>
                              <a:xfrm>
                                <a:off x="-230967" y="191056"/>
                                <a:ext cx="1601378" cy="569459"/>
                                <a:chOff x="-1614306" y="344343"/>
                                <a:chExt cx="1601584" cy="569956"/>
                              </a:xfrm>
                            </wpg:grpSpPr>
                            <wps:wsp>
                              <wps:cNvPr id="57" name="Connecteur droit 57"/>
                              <wps:cNvCnPr>
                                <a:stCxn id="2" idx="0"/>
                              </wps:cNvCnPr>
                              <wps:spPr>
                                <a:xfrm flipH="1" flipV="1">
                                  <a:off x="-109038" y="752799"/>
                                  <a:ext cx="43310" cy="1615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86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8" name="Groupe 58"/>
                              <wpg:cNvGrpSpPr/>
                              <wpg:grpSpPr>
                                <a:xfrm>
                                  <a:off x="-1614306" y="344343"/>
                                  <a:ext cx="1601584" cy="417376"/>
                                  <a:chOff x="-1614306" y="344343"/>
                                  <a:chExt cx="1601584" cy="417376"/>
                                </a:xfrm>
                              </wpg:grpSpPr>
                              <wpg:grpSp>
                                <wpg:cNvPr id="59" name="Groupe 59"/>
                                <wpg:cNvGrpSpPr/>
                                <wpg:grpSpPr>
                                  <a:xfrm>
                                    <a:off x="-1614306" y="344343"/>
                                    <a:ext cx="1601584" cy="417376"/>
                                    <a:chOff x="-1614306" y="344343"/>
                                    <a:chExt cx="1601584" cy="417376"/>
                                  </a:xfrm>
                                </wpg:grpSpPr>
                                <wpg:grpSp>
                                  <wpg:cNvPr id="60" name="Groupe 60"/>
                                  <wpg:cNvGrpSpPr/>
                                  <wpg:grpSpPr>
                                    <a:xfrm>
                                      <a:off x="-1614306" y="355798"/>
                                      <a:ext cx="1601584" cy="397105"/>
                                      <a:chOff x="-1614306" y="329371"/>
                                      <a:chExt cx="1601584" cy="397105"/>
                                    </a:xfrm>
                                  </wpg:grpSpPr>
                                  <wps:wsp>
                                    <wps:cNvPr id="61" name="Arrondir un rectangle avec un coin diagonal 61"/>
                                    <wps:cNvSpPr/>
                                    <wps:spPr>
                                      <a:xfrm flipH="1" flipV="1">
                                        <a:off x="-1614306" y="329371"/>
                                        <a:ext cx="1447806" cy="360706"/>
                                      </a:xfrm>
                                      <a:prstGeom prst="round2DiagRect">
                                        <a:avLst>
                                          <a:gd name="adj1" fmla="val 0"/>
                                          <a:gd name="adj2" fmla="val 50000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C732A0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Ellipse 62"/>
                                    <wps:cNvSpPr/>
                                    <wps:spPr>
                                      <a:xfrm>
                                        <a:off x="-300377" y="438821"/>
                                        <a:ext cx="287655" cy="28765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rgbClr val="680000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1">
                                        <a:schemeClr val="accent3"/>
                                      </a:lnRef>
                                      <a:fillRef idx="2">
                                        <a:schemeClr val="accent3"/>
                                      </a:fillRef>
                                      <a:effectRef idx="1">
                                        <a:schemeClr val="accent3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405828" w:rsidRPr="00A77519" w:rsidRDefault="00405828" w:rsidP="00C732A0">
                                          <w:pPr>
                                            <w:bidi/>
                                            <w:spacing w:after="0" w:line="240" w:lineRule="auto"/>
                                            <w:jc w:val="center"/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color w:val="FF0000"/>
                                              <w:sz w:val="28"/>
                                              <w:szCs w:val="28"/>
                                              <w:rtl/>
                                              <w:lang w:val="fr-FR" w:bidi="ar-DZ"/>
                                              <w14:textFill>
                                                <w14:gradFill>
                                                  <w14:gsLst>
                                                    <w14:gs w14:pos="0">
                                                      <w14:srgbClr w14:val="FF0000">
                                                        <w14:shade w14:val="300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50000">
                                                      <w14:srgbClr w14:val="FF0000">
                                                        <w14:shade w14:val="67500"/>
                                                        <w14:satMod w14:val="115000"/>
                                                      </w14:srgbClr>
                                                    </w14:gs>
                                                    <w14:gs w14:pos="100000">
                                                      <w14:srgbClr w14:val="FF0000">
                                                        <w14:shade w14:val="100000"/>
                                                        <w14:satMod w14:val="115000"/>
                                                      </w14:srgbClr>
                                                    </w14:gs>
                                                  </w14:gsLst>
                                                  <w14:lin w14:ang="5400000" w14:scaled="0"/>
                                                </w14:gradFill>
                                              </w14:textFill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45720" rIns="0" bIns="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3" name="Rectangle 63"/>
                                  <wps:cNvSpPr/>
                                  <wps:spPr>
                                    <a:xfrm>
                                      <a:off x="-1510952" y="344343"/>
                                      <a:ext cx="242952" cy="417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noFill/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3"/>
                                    </a:lnRef>
                                    <a:fillRef idx="2">
                                      <a:schemeClr val="accent3"/>
                                    </a:fillRef>
                                    <a:effectRef idx="1">
                                      <a:schemeClr val="accent3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05828" w:rsidRPr="00A77519" w:rsidRDefault="00405828" w:rsidP="000C6DBF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color w:val="860000"/>
                                            <w:sz w:val="28"/>
                                            <w:szCs w:val="28"/>
                                            <w:rtl/>
                                            <w:lang w:val="fr-FR" w:bidi="ar-DZ"/>
                                            <w14:textFill>
                                              <w14:gradFill>
                                                <w14:gsLst>
                                                  <w14:gs w14:pos="0">
                                                    <w14:srgbClr w14:val="860000">
                                                      <w14:shade w14:val="300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50000">
                                                    <w14:srgbClr w14:val="860000">
                                                      <w14:shade w14:val="67500"/>
                                                      <w14:satMod w14:val="115000"/>
                                                    </w14:srgbClr>
                                                  </w14:gs>
                                                  <w14:gs w14:pos="100000">
                                                    <w14:srgbClr w14:val="860000">
                                                      <w14:shade w14:val="100000"/>
                                                      <w14:satMod w14:val="115000"/>
                                                    </w14:srgbClr>
                                                  </w14:gs>
                                                </w14:gsLst>
                                                <w14:lin w14:ang="5400000" w14:scaled="0"/>
                                              </w14:gradFill>
                                            </w14:textFill>
                                          </w:rPr>
                                        </w:pPr>
                                        <w:r w:rsidRPr="00A77519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position w:val="-24"/>
                                            <w:sz w:val="28"/>
                                            <w:szCs w:val="28"/>
                                          </w:rPr>
                                          <w:object w:dxaOrig="320" w:dyaOrig="639">
                                            <v:shape id="_x0000_i1032" type="#_x0000_t75" style="width:14.25pt;height:27pt">
                                              <v:imagedata r:id="rId15" o:title=""/>
                                            </v:shape>
                                            <o:OLEObject Type="Embed" ProgID="Equation.DSMT4" ShapeID="_x0000_i1032" DrawAspect="Content" ObjectID="_1624906943" r:id="rId1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4" name="Rectangle 64"/>
                                <wps:cNvSpPr/>
                                <wps:spPr>
                                  <a:xfrm>
                                    <a:off x="-1280578" y="409798"/>
                                    <a:ext cx="988413" cy="221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noFill/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3"/>
                                  </a:lnRef>
                                  <a:fillRef idx="2">
                                    <a:schemeClr val="accent3"/>
                                  </a:fillRef>
                                  <a:effectRef idx="1">
                                    <a:schemeClr val="accent3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405828" w:rsidRPr="00A77519" w:rsidRDefault="00405828" w:rsidP="00C732A0">
                                      <w:pPr>
                                        <w:bidi/>
                                        <w:spacing w:after="0" w:line="240" w:lineRule="auto"/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</w:pPr>
                                      <w:r w:rsidRPr="00A77519">
                                        <w:rPr>
                                          <w:rFonts w:asciiTheme="majorBidi" w:hAnsiTheme="majorBidi" w:cstheme="majorBid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8"/>
                                          <w:rtl/>
                                          <w:lang w:val="fr-FR" w:bidi="ar-DZ"/>
                                        </w:rPr>
                                        <w:t>الصـلاة و الذكر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66" name="Image 66" descr="C:\Users\Waheb\Desktop\انطلاقية مقطع 4\Image1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6344" t="24993" r="42029" b="40529"/>
                              <a:stretch/>
                            </pic:blipFill>
                            <pic:spPr bwMode="auto">
                              <a:xfrm>
                                <a:off x="1091021" y="315408"/>
                                <a:ext cx="271306" cy="27465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</wpg:grpSp>
                      <wps:wsp>
                        <wps:cNvPr id="12" name="Rectangle 12"/>
                        <wps:cNvSpPr/>
                        <wps:spPr>
                          <a:xfrm>
                            <a:off x="101524" y="925875"/>
                            <a:ext cx="245355" cy="40449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prstDash val="solid"/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2">
                            <a:schemeClr val="accent3"/>
                          </a:fillRef>
                          <a:effectRef idx="1">
                            <a:schemeClr val="accent3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05828" w:rsidRPr="00A77519" w:rsidRDefault="00405828" w:rsidP="00A10D83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860000"/>
                                  <w:sz w:val="28"/>
                                  <w:szCs w:val="28"/>
                                  <w:rtl/>
                                  <w:lang w:val="fr-FR" w:bidi="ar-DZ"/>
                                  <w14:textFill>
                                    <w14:gradFill>
                                      <w14:gsLst>
                                        <w14:gs w14:pos="0">
                                          <w14:srgbClr w14:val="860000">
                                            <w14:shade w14:val="30000"/>
                                            <w14:satMod w14:val="115000"/>
                                          </w14:srgbClr>
                                        </w14:gs>
                                        <w14:gs w14:pos="50000">
                                          <w14:srgbClr w14:val="860000">
                                            <w14:shade w14:val="67500"/>
                                            <w14:satMod w14:val="115000"/>
                                          </w14:srgbClr>
                                        </w14:gs>
                                        <w14:gs w14:pos="100000">
                                          <w14:srgbClr w14:val="860000">
                                            <w14:shade w14:val="100000"/>
                                            <w14:satMod w14:val="115000"/>
                                          </w14:srgb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</w:rPr>
                              </w:pPr>
                              <w:r w:rsidRPr="00A7751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24"/>
                                  <w:sz w:val="28"/>
                                  <w:szCs w:val="28"/>
                                </w:rPr>
                                <w:object w:dxaOrig="260" w:dyaOrig="639">
                                  <v:shape id="_x0000_i1034" type="#_x0000_t75" style="width:12.75pt;height:30.75pt">
                                    <v:imagedata r:id="rId18" o:title=""/>
                                  </v:shape>
                                  <o:OLEObject Type="Embed" ProgID="Equation.DSMT4" ShapeID="_x0000_i1034" DrawAspect="Content" ObjectID="_1624906944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F99C11" id="Groupe 9" o:spid="_x0000_s1026" style="position:absolute;left:0;text-align:left;margin-left:-5.25pt;margin-top:50.65pt;width:413.25pt;height:108.4pt;z-index:251692032;mso-width-relative:margin;mso-height-relative:margin" coordorigin="-2965,-23" coordsize="52480,13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">
                <v:group id="Groupe 7" o:spid="_x0000_s1027" style="position:absolute;left:-2965;top:-23;width:52479;height:13763" coordorigin="-4855,-206" coordsize="52484,13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group id="Groupe 4" o:spid="_x0000_s1028" style="position:absolute;left:19709;top:5420;width:7556;height:7618" coordorigin="95,415" coordsize="7556,7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oval id="Ellipse 2" o:spid="_x0000_s1029" style="position:absolute;left:95;top:477;width:7556;height:7556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" fillcolor="#f2f2f2 [3052]" strokecolor="#860000" strokeweight="1.5pt">
                      <v:stroke joinstyle="miter"/>
                      <v:textbox inset="0,1mm,0,0">
                        <w:txbxContent>
                          <w:p w:rsidR="00405828" w:rsidRPr="00A77519" w:rsidRDefault="00405828" w:rsidP="00547D75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A7751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ساعة</w:t>
                            </w:r>
                          </w:p>
                        </w:txbxContent>
                      </v:textbox>
                    </v:oval>
                    <v:rect id="Rectangle 3" o:spid="_x0000_s1030" style="position:absolute;left:1291;top:415;width:5166;height:4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" filled="f" stroked="f" strokeweight="1pt">
                      <v:textbox inset="1mm,0,1mm,0">
                        <w:txbxContent>
                          <w:p w:rsidR="00405828" w:rsidRPr="00A77519" w:rsidRDefault="00405828" w:rsidP="00547D75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color w:val="A80000"/>
                                <w:sz w:val="52"/>
                                <w:szCs w:val="52"/>
                                <w:lang w:val="fr-FR" w:bidi="ar-DZ"/>
                                <w14:textFill>
                                  <w14:gradFill>
                                    <w14:gsLst>
                                      <w14:gs w14:pos="0">
                                        <w14:srgbClr w14:val="A8000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A8000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A8000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A77519">
                              <w:rPr>
                                <w:rFonts w:asciiTheme="minorBidi" w:hAnsiTheme="minorBidi"/>
                                <w:b/>
                                <w:bCs/>
                                <w:color w:val="A80000"/>
                                <w:sz w:val="52"/>
                                <w:szCs w:val="52"/>
                                <w:lang w:val="fr-FR" w:bidi="ar-DZ"/>
                                <w14:textFill>
                                  <w14:gradFill>
                                    <w14:gsLst>
                                      <w14:gs w14:pos="0">
                                        <w14:srgbClr w14:val="A8000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A8000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A8000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24</w:t>
                            </w:r>
                          </w:p>
                        </w:txbxContent>
                      </v:textbox>
                    </v:rect>
                  </v:group>
                  <v:group id="Groupe 16" o:spid="_x0000_s1031" style="position:absolute;left:-4855;top:3223;width:24892;height:4322" coordorigin="-7577,-732" coordsize="24902,4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line id="Connecteur droit 5" o:spid="_x0000_s1032" style="position:absolute;flip:x y;visibility:visible;mso-wrap-style:square" from="6336,2025" to="17325,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" strokecolor="#860000" strokeweight="1pt">
                      <v:stroke joinstyle="miter"/>
                    </v:line>
                    <v:group id="Groupe 15" o:spid="_x0000_s1033" style="position:absolute;left:-7577;top:-732;width:13908;height:4208" coordorigin="-7577,-732" coordsize="13908,4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group id="Groupe 14" o:spid="_x0000_s1034" style="position:absolute;left:-7577;top:-732;width:13908;height:4208" coordorigin="-7577,-732" coordsize="13908,4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group id="Groupe 10" o:spid="_x0000_s1035" style="position:absolute;left:-7577;top:-323;width:13908;height:3799" coordorigin="-7577,-587" coordsize="13908,37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shape id="Arrondir un rectangle avec un coin diagonal 8" o:spid="_x0000_s1036" style="position:absolute;left:-7577;top:-587;width:12869;height:3605;flip:x y;visibility:visible;mso-wrap-style:square;v-text-anchor:middle" coordsize="1286943,36062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" adj="-11796480,,5400" path="m,l1106629,v99585,,180315,80730,180315,180315c1286944,240420,1286943,300524,1286943,360629r,l180315,360629c80730,360629,,279899,,180314l,,,xe" fillcolor="white [3212]" strokecolor="#680000" strokeweight="1pt">
                            <v:stroke joinstyle="miter"/>
                            <v:formulas/>
                            <v:path arrowok="t" o:connecttype="custom" o:connectlocs="0,0;1106629,0;1286944,180315;1286943,360629;1286943,360629;180315,360629;0,180314;0,0;0,0" o:connectangles="0,0,0,0,0,0,0,0,0" textboxrect="0,0,1286943,360629"/>
                            <v:textbox inset="0,,0,0">
                              <w:txbxContent>
                                <w:p w:rsidR="00405828" w:rsidRPr="00A77519" w:rsidRDefault="00405828" w:rsidP="00614128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FF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FF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FF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oval id="Ellipse 6" o:spid="_x0000_s1037" style="position:absolute;left:3455;top:335;width:2876;height:28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" fillcolor="white [3212]" strokecolor="#680000" strokeweight="1pt">
                            <v:stroke joinstyle="miter"/>
                            <v:textbox inset="0,,0,0">
                              <w:txbxContent>
                                <w:p w:rsidR="00405828" w:rsidRPr="00A77519" w:rsidRDefault="00405828" w:rsidP="00614128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FF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FF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FF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</w:p>
                              </w:txbxContent>
                            </v:textbox>
                          </v:oval>
                          <v:shape id="Image 1" o:spid="_x0000_s1038" type="#_x0000_t75" style="position:absolute;left:4025;top:494;width:1734;height:2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">
                            <v:imagedata r:id="rId20" o:title="Untitled" croptop="8116f" cropbottom="36319f" cropleft="5576f" cropright="49399f"/>
                          </v:shape>
                        </v:group>
                        <v:rect id="Rectangle 13" o:spid="_x0000_s1039" style="position:absolute;left:-6423;top:-732;width:2423;height:41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" filled="f" stroked="f" strokeweight="1pt">
                          <v:textbox inset="1mm,0,1mm,0">
                            <w:txbxContent>
                              <w:p w:rsidR="00405828" w:rsidRPr="00A77519" w:rsidRDefault="00405828" w:rsidP="005C2DE5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860000"/>
                                    <w:sz w:val="28"/>
                                    <w:szCs w:val="28"/>
                                    <w:rtl/>
                                    <w:lang w:val="fr-FR" w:bidi="ar-DZ"/>
                                    <w14:textFill>
                                      <w14:gradFill>
                                        <w14:gsLst>
                                          <w14:gs w14:pos="0">
                                            <w14:srgbClr w14:val="860000">
                                              <w14:shade w14:val="30000"/>
                                              <w14:satMod w14:val="115000"/>
                                            </w14:srgbClr>
                                          </w14:gs>
                                          <w14:gs w14:pos="50000">
                                            <w14:srgbClr w14:val="860000">
                                              <w14:shade w14:val="67500"/>
                                              <w14:satMod w14:val="115000"/>
                                            </w14:srgbClr>
                                          </w14:gs>
                                          <w14:gs w14:pos="100000">
                                            <w14:srgbClr w14:val="860000">
                                              <w14:shade w14:val="100000"/>
                                              <w14:satMod w14:val="115000"/>
                                            </w14:srgbClr>
                                          </w14:gs>
                                        </w14:gsLst>
                                        <w14:lin w14:ang="5400000" w14:scaled="0"/>
                                      </w14:gradFill>
                                    </w14:textFill>
                                  </w:rPr>
                                </w:pPr>
                                <w:r w:rsidRPr="00A7751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position w:val="-24"/>
                                    <w:sz w:val="28"/>
                                    <w:szCs w:val="28"/>
                                  </w:rPr>
                                  <w:object w:dxaOrig="360" w:dyaOrig="639">
                                    <v:shape id="_x0000_i1026" type="#_x0000_t75" style="width:15.75pt;height:30.75pt" o:ole="">
                                      <v:imagedata r:id="rId6" o:title=""/>
                                    </v:shape>
                                    <o:OLEObject Type="Embed" ProgID="Equation.DSMT4" ShapeID="_x0000_i1026" DrawAspect="Content" ObjectID="_1624906940" r:id="rId21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11" o:spid="_x0000_s1040" style="position:absolute;left:-4477;top:284;width:7608;height:2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" filled="f" stroked="f" strokeweight="1pt">
                        <v:textbox inset="1mm,0,1mm,0">
                          <w:txbxContent>
                            <w:p w:rsidR="00405828" w:rsidRPr="00A77519" w:rsidRDefault="00405828" w:rsidP="00614128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A7751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التغــذيـة</w:t>
                              </w:r>
                            </w:p>
                          </w:txbxContent>
                        </v:textbox>
                      </v:rect>
                    </v:group>
                  </v:group>
                  <v:group id="Groupe 28" o:spid="_x0000_s1041" style="position:absolute;left:-1889;top:9337;width:21769;height:4223" coordorigin="-6585,-119" coordsize="21770,4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group id="Groupe 17" o:spid="_x0000_s1042" style="position:absolute;left:-6585;top:-119;width:21769;height:4222" coordorigin="-6585,-256" coordsize="21770,4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line id="Connecteur droit 18" o:spid="_x0000_s1043" style="position:absolute;flip:x;visibility:visible;mso-wrap-style:square" from="10730,586" to="15185,1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" strokecolor="#860000" strokeweight="1pt">
                        <v:stroke joinstyle="miter"/>
                      </v:line>
                      <v:group id="Groupe 19" o:spid="_x0000_s1044" style="position:absolute;left:-6585;top:-256;width:17474;height:4224" coordorigin="-6585,-256" coordsize="17475,4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group id="Groupe 20" o:spid="_x0000_s1045" style="position:absolute;left:-6585;top:-256;width:17474;height:4224" coordorigin="-6585,-256" coordsize="17475,4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<v:group id="Groupe 21" o:spid="_x0000_s1046" style="position:absolute;left:-6585;top:-256;width:17474;height:3602" coordorigin="-6585,-520" coordsize="17475,3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<v:shape id="Arrondir un rectangle avec un coin diagonal 22" o:spid="_x0000_s1047" style="position:absolute;left:-6585;top:-520;width:16367;height:3602;flip:x y;visibility:visible;mso-wrap-style:square;v-text-anchor:middle" coordsize="1636798,36032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" adj="-11796480,,5400" path="m,l1456637,v99500,,180161,80661,180161,180161l1636798,360322r,l180161,360322c80661,360322,,279661,,180161l,,,xe" fillcolor="white [3212]" strokecolor="#680000" strokeweight="1pt">
                              <v:stroke joinstyle="miter"/>
                              <v:formulas/>
                              <v:path arrowok="t" o:connecttype="custom" o:connectlocs="0,0;1456637,0;1636798,180161;1636798,360322;1636798,360322;180161,360322;0,180161;0,0;0,0" o:connectangles="0,0,0,0,0,0,0,0,0" textboxrect="0,0,1636798,360322"/>
                              <v:textbox inset="0,,0,0">
                                <w:txbxContent>
                                  <w:p w:rsidR="00405828" w:rsidRPr="00A77519" w:rsidRDefault="00405828" w:rsidP="005C2DE5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oval id="Ellipse 23" o:spid="_x0000_s1048" style="position:absolute;left:8012;top:-386;width:2877;height:28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" fillcolor="white [3212]" strokecolor="#680000" strokeweight="1pt">
                              <v:stroke joinstyle="miter"/>
                              <v:textbox inset="0,,0,0">
                                <w:txbxContent>
                                  <w:p w:rsidR="00405828" w:rsidRPr="00A77519" w:rsidRDefault="00405828" w:rsidP="005C2DE5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oval>
                          </v:group>
                          <v:rect id="Rectangle 25" o:spid="_x0000_s1049" style="position:absolute;left:-3897;top:-203;width:2426;height:4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" filled="f" stroked="f" strokeweight="1pt">
                            <v:textbox inset="1mm,0,1mm,0">
                              <w:txbxContent>
                                <w:p w:rsidR="00405828" w:rsidRPr="00A77519" w:rsidRDefault="00405828" w:rsidP="005C2DE5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86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86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86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86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</w:p>
                              </w:txbxContent>
                            </v:textbox>
                          </v:rect>
                        </v:group>
                        <v:rect id="Rectangle 26" o:spid="_x0000_s1050" style="position:absolute;left:-3824;top:446;width:11800;height:2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" filled="f" stroked="f" strokeweight="1pt">
                          <v:textbox inset="1mm,0,1mm,0">
                            <w:txbxContent>
                              <w:p w:rsidR="00405828" w:rsidRPr="00A77519" w:rsidRDefault="00405828" w:rsidP="005C2DE5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</w:pPr>
                                <w:r w:rsidRPr="00A7751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  <w:t>الترفيه و الرياضة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Image 27" o:spid="_x0000_s1051" type="#_x0000_t75" style="position:absolute;left:8164;top:464;width:2519;height:19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">
                      <v:imagedata r:id="rId22" o:title="Untitled" croptop="40174f" cropbottom="8116f" cropleft="45036f" cropright="4806f"/>
                    </v:shape>
                  </v:group>
                  <v:group id="Groupe 41" o:spid="_x0000_s1052" style="position:absolute;left:26158;top:1576;width:21470;height:5013" coordorigin="6364,6956" coordsize="21473,5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group id="Groupe 30" o:spid="_x0000_s1053" style="position:absolute;left:6364;top:6956;width:21473;height:5033;flip:x" coordorigin="-6069,-439" coordsize="21473,5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">
                      <v:line id="Connecteur droit 31" o:spid="_x0000_s1054" style="position:absolute;flip:x y;visibility:visible;mso-wrap-style:square" from="11134,2401" to="15403,4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" strokecolor="#860000" strokeweight="1pt">
                        <v:stroke joinstyle="miter"/>
                      </v:line>
                      <v:group id="Groupe 32" o:spid="_x0000_s1055" style="position:absolute;left:-6069;top:-439;width:17296;height:4197" coordorigin="-6069,-439" coordsize="17297,4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group id="Groupe 33" o:spid="_x0000_s1056" style="position:absolute;left:-6069;top:-439;width:17296;height:4197" coordorigin="-6069,-439" coordsize="17297,4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<v:group id="Groupe 34" o:spid="_x0000_s1057" style="position:absolute;left:-6069;top:-24;width:17296;height:3782" coordorigin="-6069,-288" coordsize="17297,3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<v:shape id="Arrondir un rectangle avec un coin diagonal 35" o:spid="_x0000_s1058" style="position:absolute;left:-6069;top:-288;width:15975;height:3618;flip:x y;visibility:visible;mso-wrap-style:square;v-text-anchor:middle" coordsize="1597673,36185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" adj="-11796480,,5400" path="m,l1416744,v99924,,180929,81005,180929,180929l1597673,361858r,l180929,361858c81005,361858,,280853,,180929l,,,xe" fillcolor="white [3212]" strokecolor="#680000" strokeweight="1pt">
                              <v:stroke joinstyle="miter"/>
                              <v:formulas/>
                              <v:path arrowok="t" o:connecttype="custom" o:connectlocs="0,0;1416744,0;1597673,180929;1597673,361858;1597673,361858;180929,361858;0,180929;0,0;0,0" o:connectangles="0,0,0,0,0,0,0,0,0" textboxrect="0,0,1597673,361858"/>
                              <v:textbox inset="0,,0,0">
                                <w:txbxContent>
                                  <w:p w:rsidR="00405828" w:rsidRPr="00A77519" w:rsidRDefault="00405828" w:rsidP="00381ADD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oval id="Ellipse 36" o:spid="_x0000_s1059" style="position:absolute;left:8351;top:617;width:2876;height:2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" fillcolor="white [3212]" strokecolor="#680000" strokeweight="1pt">
                              <v:stroke joinstyle="miter"/>
                              <v:textbox inset="0,,0,0">
                                <w:txbxContent>
                                  <w:p w:rsidR="00405828" w:rsidRPr="00A77519" w:rsidRDefault="00405828" w:rsidP="00381ADD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oval>
                          </v:group>
                          <v:rect id="Rectangle 37" o:spid="_x0000_s1060" style="position:absolute;left:5876;top:-439;width:2429;height:41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" filled="f" stroked="f" strokeweight="1pt">
                            <v:textbox inset="1mm,0,1mm,0">
                              <w:txbxContent>
                                <w:p w:rsidR="00405828" w:rsidRPr="00A77519" w:rsidRDefault="00405828" w:rsidP="00381ADD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86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86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86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86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A77519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240" w:dyaOrig="639">
                                      <v:shape id="_x0000_i1028" type="#_x0000_t75" style="width:12.75pt;height:31.5pt">
                                        <v:imagedata r:id="rId9" o:title=""/>
                                      </v:shape>
                                      <o:OLEObject Type="Embed" ProgID="Equation.DSMT4" ShapeID="_x0000_i1028" DrawAspect="Content" ObjectID="_1624906941" r:id="rId23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38" o:spid="_x0000_s1061" style="position:absolute;left:-6069;top:595;width:12834;height:2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" filled="f" stroked="f" strokeweight="1pt">
                          <v:textbox inset="1mm,0,1mm,0">
                            <w:txbxContent>
                              <w:p w:rsidR="00405828" w:rsidRPr="00A77519" w:rsidRDefault="00405828" w:rsidP="00381ADD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</w:pPr>
                                <w:r w:rsidRPr="00A7751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  <w:t>الدراسة و المراجعة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Image 40" o:spid="_x0000_s1062" type="#_x0000_t75" style="position:absolute;left:10633;top:8651;width:2613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">
                      <v:imagedata r:id="rId24" o:title="Untitled" croptop="7304f" cropbottom="35710f" cropleft="32567f" cropright="14488f"/>
                    </v:shape>
                  </v:group>
                  <v:group id="Groupe 54" o:spid="_x0000_s1063" style="position:absolute;left:27246;top:8192;width:18243;height:4141" coordorigin="5652,-210" coordsize="18245,4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group id="Groupe 43" o:spid="_x0000_s1064" style="position:absolute;left:5652;top:-210;width:18246;height:4144;flip:x" coordorigin="-3067,-187" coordsize="1824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">
                      <v:line id="Connecteur droit 44" o:spid="_x0000_s1065" style="position:absolute;flip:x;visibility:visible;mso-wrap-style:square" from="11316,1502" to="15181,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" strokecolor="#860000" strokeweight="1pt">
                        <v:stroke joinstyle="miter"/>
                      </v:line>
                      <v:group id="Groupe 45" o:spid="_x0000_s1066" style="position:absolute;left:-3067;top:-187;width:14383;height:4165" coordorigin="-3067,-187" coordsize="14383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group id="Groupe 46" o:spid="_x0000_s1067" style="position:absolute;left:-2435;top:-187;width:13751;height:4165" coordorigin="-2435,-187" coordsize="13752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<v:group id="Groupe 47" o:spid="_x0000_s1068" style="position:absolute;left:-2435;top:113;width:13751;height:3788" coordorigin="-2435,-151" coordsize="13752,3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  <v:shape id="Arrondir un rectangle avec un coin diagonal 48" o:spid="_x0000_s1069" style="position:absolute;left:-2435;top:-151;width:12195;height:3621;flip:x y;visibility:visible;mso-wrap-style:square;v-text-anchor:middle" coordsize="1219607,3621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" adj="-11796480,,5400" path="m,l1038520,v100012,,181087,81075,181087,181087l1219607,362174r,l181087,362174c81075,362174,,281099,,181087l,,,xe" fillcolor="white [3212]" strokecolor="#680000" strokeweight="1pt">
                              <v:stroke joinstyle="miter"/>
                              <v:formulas/>
                              <v:path arrowok="t" o:connecttype="custom" o:connectlocs="0,0;1038520,0;1219607,181087;1219607,362174;1219607,362174;181087,362174;0,181087;0,0;0,0" o:connectangles="0,0,0,0,0,0,0,0,0" textboxrect="0,0,1219607,362174"/>
                              <v:textbox inset="0,,0,0">
                                <w:txbxContent>
                                  <w:p w:rsidR="00405828" w:rsidRPr="00A77519" w:rsidRDefault="00405828" w:rsidP="00C74FC2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oval id="Ellipse 49" o:spid="_x0000_s1070" style="position:absolute;left:8440;top:760;width:2876;height:28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" fillcolor="white [3212]" strokecolor="#680000" strokeweight="1pt">
                              <v:stroke joinstyle="miter"/>
                              <v:textbox inset="0,,0,0">
                                <w:txbxContent>
                                  <w:p w:rsidR="00405828" w:rsidRPr="00A77519" w:rsidRDefault="00405828" w:rsidP="00C74FC2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oval>
                          </v:group>
                          <v:rect id="Rectangle 50" o:spid="_x0000_s1071" style="position:absolute;left:5124;top:-187;width:2423;height:41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" filled="f" stroked="f" strokeweight="1pt">
                            <v:textbox inset="1mm,0,1mm,0">
                              <w:txbxContent>
                                <w:p w:rsidR="00405828" w:rsidRPr="00A77519" w:rsidRDefault="00405828" w:rsidP="000C6DBF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86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86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86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86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A77519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360" w:dyaOrig="639">
                                      <v:shape id="_x0000_i1030" type="#_x0000_t75" style="width:18pt;height:30.75pt">
                                        <v:imagedata r:id="rId12" o:title=""/>
                                      </v:shape>
                                      <o:OLEObject Type="Embed" ProgID="Equation.DSMT4" ShapeID="_x0000_i1030" DrawAspect="Content" ObjectID="_1624906942" r:id="rId25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51" o:spid="_x0000_s1072" style="position:absolute;left:-3067;top:595;width:9152;height:2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" filled="f" stroked="f" strokeweight="1pt">
                          <v:textbox inset="1mm,0,1mm,0">
                            <w:txbxContent>
                              <w:p w:rsidR="00405828" w:rsidRPr="00A77519" w:rsidRDefault="00405828" w:rsidP="000C6DBF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</w:pPr>
                                <w:r w:rsidRPr="00A7751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  <w:t xml:space="preserve">النـــــوم 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Image 53" o:spid="_x0000_s1073" type="#_x0000_t75" style="position:absolute;left:9733;top:1514;width:2612;height:1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">
                      <v:imagedata r:id="rId26" o:title="Untitled" croptop="37942f" cropbottom="10545f" cropleft="7482f" cropright="40304f"/>
                    </v:shape>
                  </v:group>
                  <v:group id="Groupe 67" o:spid="_x0000_s1074" style="position:absolute;left:8009;top:-206;width:16008;height:5688" coordorigin="-2309,1910" coordsize="16013,5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<v:group id="Groupe 56" o:spid="_x0000_s1075" style="position:absolute;left:-2309;top:1910;width:16013;height:5695" coordorigin="-16143,3443" coordsize="16015,5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line id="Connecteur droit 57" o:spid="_x0000_s1076" style="position:absolute;flip:x y;visibility:visible;mso-wrap-style:square" from="-1090,7527" to="-657,9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" strokecolor="#860000" strokeweight="1pt">
                        <v:stroke joinstyle="miter"/>
                      </v:line>
                      <v:group id="Groupe 58" o:spid="_x0000_s1077" style="position:absolute;left:-16143;top:3443;width:16016;height:4174" coordorigin="-16143,3443" coordsize="16015,4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<v:group id="Groupe 59" o:spid="_x0000_s1078" style="position:absolute;left:-16143;top:3443;width:16016;height:4174" coordorigin="-16143,3443" coordsize="16015,4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group id="Groupe 60" o:spid="_x0000_s1079" style="position:absolute;left:-16143;top:3557;width:16016;height:3972" coordorigin="-16143,3293" coordsize="16015,3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<v:shape id="Arrondir un rectangle avec un coin diagonal 61" o:spid="_x0000_s1080" style="position:absolute;left:-16143;top:3293;width:14478;height:3607;flip:x y;visibility:visible;mso-wrap-style:square;v-text-anchor:middle" coordsize="1447806,3607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" adj="-11796480,,5400" path="m,l1267453,v99606,,180353,80747,180353,180353l1447806,360706r,l180353,360706c80747,360706,,279959,,180353l,,,xe" fillcolor="white [3212]" strokecolor="#680000" strokeweight="1pt">
                              <v:stroke joinstyle="miter"/>
                              <v:formulas/>
                              <v:path arrowok="t" o:connecttype="custom" o:connectlocs="0,0;1267453,0;1447806,180353;1447806,360706;1447806,360706;180353,360706;0,180353;0,0;0,0" o:connectangles="0,0,0,0,0,0,0,0,0" textboxrect="0,0,1447806,360706"/>
                              <v:textbox inset="0,,0,0">
                                <w:txbxContent>
                                  <w:p w:rsidR="00405828" w:rsidRPr="00A77519" w:rsidRDefault="00405828" w:rsidP="00C732A0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oval id="Ellipse 62" o:spid="_x0000_s1081" style="position:absolute;left:-3003;top:4388;width:2876;height:2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" fillcolor="white [3212]" strokecolor="#680000" strokeweight="1pt">
                              <v:stroke joinstyle="miter"/>
                              <v:textbox inset="0,,0,0">
                                <w:txbxContent>
                                  <w:p w:rsidR="00405828" w:rsidRPr="00A77519" w:rsidRDefault="00405828" w:rsidP="00C732A0">
                                    <w:pPr>
                                      <w:bidi/>
                                      <w:spacing w:after="0" w:line="240" w:lineRule="auto"/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color w:val="FF0000"/>
                                        <w:sz w:val="28"/>
                                        <w:szCs w:val="28"/>
                                        <w:rtl/>
                                        <w:lang w:val="fr-FR" w:bidi="ar-DZ"/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rgbClr w14:val="FF0000">
                                                  <w14:shade w14:val="30000"/>
                                                  <w14:satMod w14:val="115000"/>
                                                </w14:srgbClr>
                                              </w14:gs>
                                              <w14:gs w14:pos="50000">
                                                <w14:srgbClr w14:val="FF0000">
                                                  <w14:shade w14:val="67500"/>
                                                  <w14:satMod w14:val="115000"/>
                                                </w14:srgbClr>
                                              </w14:gs>
                                              <w14:gs w14:pos="100000">
                                                <w14:srgbClr w14:val="FF0000">
                                                  <w14:shade w14:val="100000"/>
                                                  <w14:satMod w14:val="115000"/>
                                                </w14:srgb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</w:p>
                                </w:txbxContent>
                              </v:textbox>
                            </v:oval>
                          </v:group>
                          <v:rect id="Rectangle 63" o:spid="_x0000_s1082" style="position:absolute;left:-15109;top:3443;width:2429;height:41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" filled="f" stroked="f" strokeweight="1pt">
                            <v:textbox inset="1mm,0,1mm,0">
                              <w:txbxContent>
                                <w:p w:rsidR="00405828" w:rsidRPr="00A77519" w:rsidRDefault="00405828" w:rsidP="000C6DBF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86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860000">
                                                <w14:shade w14:val="30000"/>
                                                <w14:satMod w14:val="115000"/>
                                              </w14:srgbClr>
                                            </w14:gs>
                                            <w14:gs w14:pos="50000">
                                              <w14:srgbClr w14:val="860000">
                                                <w14:shade w14:val="67500"/>
                                                <w14:satMod w14:val="115000"/>
                                              </w14:srgbClr>
                                            </w14:gs>
                                            <w14:gs w14:pos="100000">
                                              <w14:srgbClr w14:val="860000">
                                                <w14:shade w14:val="100000"/>
                                                <w14:satMod w14:val="115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A77519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320" w:dyaOrig="639">
                                      <v:shape id="_x0000_i1032" type="#_x0000_t75" style="width:14.25pt;height:27pt">
                                        <v:imagedata r:id="rId15" o:title=""/>
                                      </v:shape>
                                      <o:OLEObject Type="Embed" ProgID="Equation.DSMT4" ShapeID="_x0000_i1032" DrawAspect="Content" ObjectID="_1624906943" r:id="rId27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64" o:spid="_x0000_s1083" style="position:absolute;left:-12805;top:4097;width:9884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" filled="f" stroked="f" strokeweight="1pt">
                          <v:textbox inset="1mm,0,1mm,0">
                            <w:txbxContent>
                              <w:p w:rsidR="00405828" w:rsidRPr="00A77519" w:rsidRDefault="00405828" w:rsidP="00C732A0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</w:pPr>
                                <w:r w:rsidRPr="00A77519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00000" w:themeColor="text1"/>
                                    <w:sz w:val="28"/>
                                    <w:szCs w:val="28"/>
                                    <w:rtl/>
                                    <w:lang w:val="fr-FR" w:bidi="ar-DZ"/>
                                  </w:rPr>
                                  <w:t>الصـلاة و الذكر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Image 66" o:spid="_x0000_s1084" type="#_x0000_t75" style="position:absolute;left:10910;top:3154;width:2713;height:2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">
                      <v:imagedata r:id="rId28" o:title="Image1" croptop="16379f" cropbottom="26561f" cropleft="17265f" cropright="27544f"/>
                    </v:shape>
                  </v:group>
                </v:group>
                <v:rect id="Rectangle 12" o:spid="_x0000_s1085" style="position:absolute;left:1015;top:9258;width:2453;height:404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" filled="f" stroked="f" strokeweight="1pt">
                  <v:textbox style="mso-fit-shape-to-text:t" inset="1mm,0,1mm,0">
                    <w:txbxContent>
                      <w:p w:rsidR="00405828" w:rsidRPr="00A77519" w:rsidRDefault="00405828" w:rsidP="00A10D83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860000"/>
                            <w:sz w:val="28"/>
                            <w:szCs w:val="28"/>
                            <w:rtl/>
                            <w:lang w:val="fr-FR" w:bidi="ar-DZ"/>
                            <w14:textFill>
                              <w14:gradFill>
                                <w14:gsLst>
                                  <w14:gs w14:pos="0">
                                    <w14:srgbClr w14:val="860000">
                                      <w14:shade w14:val="30000"/>
                                      <w14:satMod w14:val="115000"/>
                                    </w14:srgbClr>
                                  </w14:gs>
                                  <w14:gs w14:pos="50000">
                                    <w14:srgbClr w14:val="860000">
                                      <w14:shade w14:val="67500"/>
                                      <w14:satMod w14:val="115000"/>
                                    </w14:srgbClr>
                                  </w14:gs>
                                  <w14:gs w14:pos="100000">
                                    <w14:srgbClr w14:val="860000">
                                      <w14:shade w14:val="100000"/>
                                      <w14:satMod w14:val="115000"/>
                                    </w14:srgb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</w:rPr>
                        </w:pPr>
                        <w:r w:rsidRPr="00A77519">
                          <w:rPr>
                            <w:rFonts w:asciiTheme="majorBidi" w:hAnsiTheme="majorBidi" w:cstheme="majorBidi"/>
                            <w:b/>
                            <w:bCs/>
                            <w:position w:val="-24"/>
                            <w:sz w:val="28"/>
                            <w:szCs w:val="28"/>
                          </w:rPr>
                          <w:object w:dxaOrig="260" w:dyaOrig="639">
                            <v:shape id="_x0000_i1034" type="#_x0000_t75" style="width:12.75pt;height:30.75pt">
                              <v:imagedata r:id="rId18" o:title=""/>
                            </v:shape>
                            <o:OLEObject Type="Embed" ProgID="Equation.DSMT4" ShapeID="_x0000_i1034" DrawAspect="Content" ObjectID="_1624906944" r:id="rId29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2A5084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يوسف تلميذ بالسنة الأولى متوسط، </w:t>
      </w:r>
      <w:r w:rsidR="003C30C3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قام ذات مرة بإعداد مخطط للتوزيع الزمني لمختلف أنشطته اليومية بطلب من أبيه ليعرف مدى تنظيمه للوقت ، </w:t>
      </w:r>
      <w:r w:rsidR="00D02E4E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عبر يوسف عن المدة المخصصة لكل نشاط بكسر خلال يوم واحد </w:t>
      </w:r>
      <w:r w:rsidR="002A5084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>(</w:t>
      </w:r>
      <w:r w:rsidR="002A5084" w:rsidRPr="00A7751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4</w:t>
      </w:r>
      <w:r w:rsidR="002A5084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ساعة)</w:t>
      </w:r>
      <w:r w:rsidR="00D02E4E" w:rsidRPr="00A7751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كما يبينه المخطط التالي:</w:t>
      </w:r>
      <w:r w:rsidR="005C2DE5" w:rsidRPr="00A77519">
        <w:rPr>
          <w:rFonts w:asciiTheme="majorBidi" w:hAnsiTheme="majorBidi" w:cstheme="majorBidi"/>
          <w:noProof/>
          <w:sz w:val="32"/>
          <w:szCs w:val="32"/>
          <w:lang w:val="fr-FR" w:eastAsia="fr-FR"/>
        </w:rPr>
        <w:t xml:space="preserve"> </w:t>
      </w:r>
    </w:p>
    <w:p w:rsidR="005C2DE5" w:rsidRPr="00A77519" w:rsidRDefault="005C2DE5" w:rsidP="00105353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5C2DE5" w:rsidRPr="00A77519" w:rsidRDefault="005C2DE5" w:rsidP="00105353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105353" w:rsidRPr="00A77519" w:rsidRDefault="00105353" w:rsidP="00105353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105353" w:rsidRDefault="00A77519" w:rsidP="00A77519">
      <w:pPr>
        <w:tabs>
          <w:tab w:val="left" w:pos="1336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>
        <w:rPr>
          <w:rFonts w:asciiTheme="majorBidi" w:hAnsiTheme="majorBidi" w:cstheme="majorBidi"/>
          <w:sz w:val="28"/>
          <w:szCs w:val="28"/>
          <w:rtl/>
          <w:lang w:val="fr-FR" w:bidi="ar-DZ"/>
        </w:rPr>
        <w:tab/>
      </w:r>
    </w:p>
    <w:p w:rsidR="00A77519" w:rsidRDefault="00A77519" w:rsidP="00A77519">
      <w:pPr>
        <w:tabs>
          <w:tab w:val="left" w:pos="1336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A77519" w:rsidRDefault="00A77519" w:rsidP="00A77519">
      <w:pPr>
        <w:tabs>
          <w:tab w:val="left" w:pos="1336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A77519" w:rsidRPr="00A77519" w:rsidRDefault="00A77519" w:rsidP="00A77519">
      <w:pPr>
        <w:tabs>
          <w:tab w:val="left" w:pos="1336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5C2DE5" w:rsidRPr="00A77519" w:rsidRDefault="005C2DE5" w:rsidP="00105353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DA3522" w:rsidRPr="00A77519" w:rsidRDefault="00DA3522" w:rsidP="00105353">
      <w:pPr>
        <w:pStyle w:val="Paragraphedeliste"/>
        <w:numPr>
          <w:ilvl w:val="0"/>
          <w:numId w:val="1"/>
        </w:numPr>
        <w:bidi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احسب عدد الساعات المخصصة للصلاة و الذكر.</w:t>
      </w:r>
    </w:p>
    <w:p w:rsidR="00DB1378" w:rsidRPr="00A77519" w:rsidRDefault="00DB1378" w:rsidP="00105353">
      <w:pPr>
        <w:pStyle w:val="Paragraphedeliste"/>
        <w:numPr>
          <w:ilvl w:val="0"/>
          <w:numId w:val="1"/>
        </w:numPr>
        <w:bidi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تحقق </w:t>
      </w:r>
      <w:r w:rsidR="003221E0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بطريقتين مختلفتين </w:t>
      </w:r>
      <w:r w:rsidR="00976E44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من </w:t>
      </w: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أن الكسرين الم</w:t>
      </w:r>
      <w:r w:rsidR="00FE3B7F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مثلين</w:t>
      </w: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  <w:r w:rsidR="00B97D83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ل</w:t>
      </w: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مدتي "الدراسة و المراجعة" و "النوم" متساويين</w:t>
      </w:r>
      <w:r w:rsidR="003221E0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.</w:t>
      </w: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</w:p>
    <w:p w:rsidR="00DA3522" w:rsidRPr="00A77519" w:rsidRDefault="00DB1378" w:rsidP="00105353">
      <w:pPr>
        <w:pStyle w:val="Paragraphedeliste"/>
        <w:numPr>
          <w:ilvl w:val="0"/>
          <w:numId w:val="1"/>
        </w:numPr>
        <w:bidi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32"/>
          <w:szCs w:val="32"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جد المدة المخصصة للترفيه و الرياضة بالساعات ثم عبر عنها بكسر.</w:t>
      </w:r>
    </w:p>
    <w:p w:rsidR="002515C9" w:rsidRPr="00A77519" w:rsidRDefault="002515C9" w:rsidP="002515C9">
      <w:pPr>
        <w:pStyle w:val="Paragraphedeliste"/>
        <w:bidi/>
        <w:spacing w:after="0" w:line="240" w:lineRule="auto"/>
        <w:ind w:left="501"/>
        <w:jc w:val="both"/>
        <w:rPr>
          <w:rFonts w:asciiTheme="majorBidi" w:hAnsiTheme="majorBidi" w:cstheme="majorBidi"/>
          <w:color w:val="000000" w:themeColor="text1"/>
          <w:sz w:val="32"/>
          <w:szCs w:val="32"/>
          <w:lang w:val="fr-FR" w:bidi="ar-DZ"/>
        </w:rPr>
      </w:pPr>
    </w:p>
    <w:p w:rsidR="00C463A9" w:rsidRPr="00A77519" w:rsidRDefault="00C463A9" w:rsidP="00105353">
      <w:pPr>
        <w:bidi/>
        <w:spacing w:after="0" w:line="240" w:lineRule="auto"/>
        <w:jc w:val="both"/>
        <w:rPr>
          <w:rFonts w:asciiTheme="majorBidi" w:hAnsiTheme="majorBidi" w:cstheme="majorBidi"/>
          <w:color w:val="A80000"/>
          <w:sz w:val="32"/>
          <w:szCs w:val="32"/>
          <w:u w:val="single"/>
          <w:rtl/>
          <w:lang w:val="fr-FR" w:bidi="ar-DZ"/>
        </w:rPr>
      </w:pPr>
      <w:r w:rsidRPr="00A77519">
        <w:rPr>
          <w:rFonts w:asciiTheme="majorBidi" w:hAnsiTheme="majorBidi" w:cstheme="majorBidi"/>
          <w:color w:val="A80000"/>
          <w:sz w:val="32"/>
          <w:szCs w:val="32"/>
          <w:u w:val="single"/>
          <w:rtl/>
          <w:lang w:val="fr-FR" w:bidi="ar-DZ"/>
        </w:rPr>
        <w:t>الجزء الثاني:</w:t>
      </w:r>
    </w:p>
    <w:p w:rsidR="00105353" w:rsidRPr="00A77519" w:rsidRDefault="008419DD" w:rsidP="002515C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اطمئن أبو يوسف أن ابنه ينظم و قته ويحسن توزيع</w:t>
      </w:r>
      <w:r w:rsidR="00FE3B7F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ه</w:t>
      </w: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، فسمح له بالذهاب مع زميله فريد إلى مدينة ا</w:t>
      </w:r>
      <w:r w:rsidR="00FD093E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لألعاب خلال عطلة نهاية الأسبوع</w:t>
      </w:r>
      <w:r w:rsidR="00105353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،</w:t>
      </w:r>
      <w:r w:rsidR="00FE3B7F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  <w:r w:rsidR="00105353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ف</w:t>
      </w:r>
      <w:r w:rsidR="00FD093E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اختار يوسف أن يركب سيارة الاصطدام في حلبة </w:t>
      </w:r>
      <w:r w:rsidR="00FF1B18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مغلقة</w:t>
      </w:r>
      <w:r w:rsidR="00717BD4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(انظر الشكل)</w:t>
      </w:r>
      <w:r w:rsidR="009132F4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، فطلب من زميله </w:t>
      </w:r>
    </w:p>
    <w:p w:rsidR="002515C9" w:rsidRPr="00A77519" w:rsidRDefault="009132F4" w:rsidP="002515C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32"/>
          <w:szCs w:val="32"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رسم مسار سيارته</w:t>
      </w:r>
      <w:r w:rsidR="00FD093E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، الشكل التالي يوضح رسم فريد</w:t>
      </w:r>
      <w:r w:rsidR="00976E44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  <w:r w:rsidR="00FD093E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(</w:t>
      </w:r>
      <w:r w:rsidR="00FD093E" w:rsidRPr="00A77519">
        <w:rPr>
          <w:rFonts w:asciiTheme="majorBidi" w:hAnsiTheme="majorBidi" w:cstheme="majorBidi"/>
          <w:color w:val="000000" w:themeColor="text1"/>
          <w:sz w:val="28"/>
          <w:szCs w:val="28"/>
          <w:rtl/>
          <w:lang w:val="fr-FR" w:bidi="ar-DZ"/>
        </w:rPr>
        <w:t>باليد الحرة</w:t>
      </w:r>
      <w:r w:rsidR="00FD093E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) لمسار يوسف:</w:t>
      </w:r>
    </w:p>
    <w:p w:rsidR="00C463A9" w:rsidRPr="00A77519" w:rsidRDefault="00EE3619" w:rsidP="002515C9">
      <w:pPr>
        <w:bidi/>
        <w:spacing w:after="0" w:line="240" w:lineRule="auto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>
        <w:rPr>
          <w:rFonts w:asciiTheme="majorBidi" w:hAnsiTheme="majorBidi" w:cstheme="majorBidi"/>
          <w:noProof/>
          <w:color w:val="A80000"/>
          <w:sz w:val="32"/>
          <w:szCs w:val="32"/>
          <w:u w:val="single"/>
          <w:rtl/>
          <w:lang w:val="fr-FR" w:eastAsia="fr-FR"/>
        </w:rPr>
        <w:object w:dxaOrig="1440" w:dyaOrig="1440">
          <v:shape id="_x0000_s1032" type="#_x0000_t75" style="position:absolute;left:0;text-align:left;margin-left:0;margin-top:.05pt;width:85.05pt;height:85.05pt;z-index:251688960;mso-position-horizontal-relative:text;mso-position-vertical-relative:text">
            <v:imagedata r:id="rId30" o:title=""/>
          </v:shape>
          <o:OLEObject Type="Embed" ProgID="FXDraw.Graphic" ShapeID="_x0000_s1032" DrawAspect="Content" ObjectID="_1624906938" r:id="rId31"/>
        </w:object>
      </w:r>
    </w:p>
    <w:p w:rsidR="00182162" w:rsidRPr="00A77519" w:rsidRDefault="009B5EC6" w:rsidP="00105353">
      <w:pPr>
        <w:pStyle w:val="Paragraphedeliste"/>
        <w:numPr>
          <w:ilvl w:val="0"/>
          <w:numId w:val="2"/>
        </w:num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أن</w:t>
      </w:r>
      <w:r w:rsidR="00FF1B18" w:rsidRPr="00A7751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شئ</w:t>
      </w:r>
      <w:r w:rsidR="00FF1B18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>مسار يوسف</w:t>
      </w:r>
      <w:r w:rsidR="00FF1B18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بالقياسات الحقيقية باعتبار الحلبة دائرية الشكل</w:t>
      </w:r>
    </w:p>
    <w:p w:rsidR="00C463A9" w:rsidRPr="00A77519" w:rsidRDefault="00FF1B18" w:rsidP="00105353">
      <w:pPr>
        <w:pStyle w:val="Paragraphedeliste"/>
        <w:bidi/>
        <w:spacing w:after="0" w:line="240" w:lineRule="auto"/>
        <w:ind w:left="501"/>
        <w:jc w:val="both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مركزها </w:t>
      </w:r>
      <w:r w:rsidR="00B97D83" w:rsidRPr="00A77519">
        <w:rPr>
          <w:rFonts w:asciiTheme="majorBidi" w:hAnsiTheme="majorBidi" w:cstheme="majorBidi"/>
          <w:sz w:val="28"/>
          <w:szCs w:val="28"/>
          <w:lang w:val="fr-FR" w:bidi="ar-DZ"/>
        </w:rPr>
        <w:t>O</w:t>
      </w:r>
      <w:r w:rsidR="00B97D83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(على ورقة غير مرصوفة)</w:t>
      </w:r>
      <w:r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>.</w:t>
      </w:r>
    </w:p>
    <w:p w:rsidR="001D45BD" w:rsidRPr="00A77519" w:rsidRDefault="00EE3619" w:rsidP="00105353">
      <w:pPr>
        <w:pStyle w:val="Paragraphedeliste"/>
        <w:numPr>
          <w:ilvl w:val="0"/>
          <w:numId w:val="2"/>
        </w:numPr>
        <w:tabs>
          <w:tab w:val="left" w:pos="3833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noProof/>
          <w:color w:val="000000" w:themeColor="text1"/>
          <w:sz w:val="36"/>
          <w:szCs w:val="36"/>
          <w:rtl/>
          <w:lang w:val="fr-FR" w:eastAsia="fr-FR"/>
        </w:rPr>
        <w:object w:dxaOrig="1440" w:dyaOrig="1440">
          <v:shape id="_x0000_s1038" type="#_x0000_t75" style="position:absolute;left:0;text-align:left;margin-left:19.75pt;margin-top:1.05pt;width:211.8pt;height:215.85pt;z-index:251693056;mso-position-horizontal-relative:text;mso-position-vertical-relative:text">
            <v:imagedata r:id="rId32" o:title=""/>
          </v:shape>
          <o:OLEObject Type="Embed" ProgID="FXDraw.Graphic" ShapeID="_x0000_s1038" DrawAspect="Content" ObjectID="_1624906939" r:id="rId33"/>
        </w:object>
      </w:r>
      <w:r w:rsidR="001C7C8E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جد قيسي الزاويتين </w:t>
      </w:r>
      <w:r w:rsidR="0014789A" w:rsidRPr="00A77519">
        <w:rPr>
          <w:rFonts w:asciiTheme="majorBidi" w:hAnsiTheme="majorBidi" w:cstheme="majorBidi"/>
          <w:position w:val="-6"/>
          <w:sz w:val="28"/>
          <w:szCs w:val="28"/>
        </w:rPr>
        <w:object w:dxaOrig="499" w:dyaOrig="360">
          <v:shape id="_x0000_i1037" type="#_x0000_t75" style="width:25.5pt;height:18pt" o:ole="">
            <v:imagedata r:id="rId34" o:title=""/>
          </v:shape>
          <o:OLEObject Type="Embed" ProgID="Equation.DSMT4" ShapeID="_x0000_i1037" DrawAspect="Content" ObjectID="_1624906935" r:id="rId35"/>
        </w:object>
      </w:r>
      <w:r w:rsidR="001C7C8E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>و</w:t>
      </w:r>
      <w:r w:rsidR="0014789A" w:rsidRPr="00A77519">
        <w:rPr>
          <w:rFonts w:asciiTheme="majorBidi" w:hAnsiTheme="majorBidi" w:cstheme="majorBidi"/>
          <w:position w:val="-4"/>
          <w:sz w:val="28"/>
          <w:szCs w:val="28"/>
        </w:rPr>
        <w:object w:dxaOrig="460" w:dyaOrig="340">
          <v:shape id="_x0000_i1038" type="#_x0000_t75" style="width:24pt;height:15.75pt" o:ole="">
            <v:imagedata r:id="rId36" o:title=""/>
          </v:shape>
          <o:OLEObject Type="Embed" ProgID="Equation.DSMT4" ShapeID="_x0000_i1038" DrawAspect="Content" ObjectID="_1624906936" r:id="rId37"/>
        </w:object>
      </w:r>
      <w:r w:rsidR="001C7C8E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ثم اذكر طبيعة كل منهما.</w:t>
      </w:r>
      <w:r w:rsidR="005C2DE5"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ab/>
      </w:r>
    </w:p>
    <w:p w:rsidR="002515C9" w:rsidRPr="00A77519" w:rsidRDefault="00D1386A" w:rsidP="00105353">
      <w:pPr>
        <w:pStyle w:val="Paragraphedeliste"/>
        <w:numPr>
          <w:ilvl w:val="0"/>
          <w:numId w:val="2"/>
        </w:numPr>
        <w:tabs>
          <w:tab w:val="left" w:pos="3833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7519">
        <w:rPr>
          <w:rFonts w:asciiTheme="majorBidi" w:hAnsiTheme="majorBidi" w:cstheme="majorBidi"/>
          <w:sz w:val="28"/>
          <w:szCs w:val="28"/>
          <w:rtl/>
          <w:lang w:val="fr-FR" w:bidi="ar-DZ"/>
        </w:rPr>
        <w:t>أنشئ منصف الزاوية</w:t>
      </w:r>
      <w:r w:rsidRPr="00A77519">
        <w:rPr>
          <w:rFonts w:asciiTheme="majorBidi" w:hAnsiTheme="majorBidi" w:cstheme="majorBidi"/>
          <w:position w:val="-4"/>
          <w:sz w:val="28"/>
          <w:szCs w:val="28"/>
        </w:rPr>
        <w:object w:dxaOrig="460" w:dyaOrig="340">
          <v:shape id="_x0000_i1039" type="#_x0000_t75" style="width:24pt;height:15.75pt" o:ole="">
            <v:imagedata r:id="rId36" o:title=""/>
          </v:shape>
          <o:OLEObject Type="Embed" ProgID="Equation.DSMT4" ShapeID="_x0000_i1039" DrawAspect="Content" ObjectID="_1624906937" r:id="rId38"/>
        </w:object>
      </w:r>
    </w:p>
    <w:p w:rsidR="00D1386A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  <w:r w:rsidRPr="00A77519">
        <w:rPr>
          <w:rFonts w:asciiTheme="majorBidi" w:hAnsiTheme="majorBidi" w:cstheme="majorBidi"/>
          <w:sz w:val="28"/>
          <w:szCs w:val="28"/>
          <w:lang w:val="fr-FR" w:bidi="ar-DZ"/>
        </w:rPr>
        <w:tab/>
      </w:r>
    </w:p>
    <w:p w:rsidR="002515C9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2515C9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2515C9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2515C9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2515C9" w:rsidRPr="00A77519" w:rsidRDefault="002515C9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FF2DA7" w:rsidRDefault="00FF2DA7" w:rsidP="002515C9">
      <w:pPr>
        <w:tabs>
          <w:tab w:val="left" w:pos="7482"/>
        </w:tabs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FF2DA7" w:rsidRPr="00FF2DA7" w:rsidRDefault="00FF2DA7" w:rsidP="00FF2DA7">
      <w:pPr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FF2DA7" w:rsidRPr="00FF2DA7" w:rsidRDefault="00FF2DA7" w:rsidP="00FF2DA7">
      <w:pPr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2515C9" w:rsidRPr="00FF2DA7" w:rsidRDefault="00FF2DA7" w:rsidP="00FF2DA7">
      <w:pPr>
        <w:tabs>
          <w:tab w:val="left" w:pos="3150"/>
        </w:tabs>
        <w:rPr>
          <w:rFonts w:asciiTheme="majorBidi" w:hAnsiTheme="majorBidi" w:cstheme="majorBidi"/>
          <w:sz w:val="28"/>
          <w:szCs w:val="28"/>
          <w:lang w:val="fr-FR" w:bidi="ar-DZ"/>
        </w:rPr>
      </w:pPr>
      <w:r>
        <w:rPr>
          <w:rFonts w:asciiTheme="majorBidi" w:hAnsiTheme="majorBidi" w:cstheme="majorBidi"/>
          <w:sz w:val="28"/>
          <w:szCs w:val="28"/>
          <w:lang w:val="fr-FR" w:bidi="ar-DZ"/>
        </w:rPr>
        <w:tab/>
      </w:r>
      <w:bookmarkStart w:id="0" w:name="_GoBack"/>
      <w:bookmarkEnd w:id="0"/>
    </w:p>
    <w:sectPr w:rsidR="002515C9" w:rsidRPr="00FF2DA7" w:rsidSect="002515C9">
      <w:pgSz w:w="11907" w:h="16840" w:code="9"/>
      <w:pgMar w:top="568" w:right="720" w:bottom="426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F42FA"/>
    <w:multiLevelType w:val="hybridMultilevel"/>
    <w:tmpl w:val="17580C28"/>
    <w:lvl w:ilvl="0" w:tplc="D15C554C">
      <w:start w:val="1"/>
      <w:numFmt w:val="decimal"/>
      <w:lvlText w:val="%1."/>
      <w:lvlJc w:val="left"/>
      <w:pPr>
        <w:ind w:left="501" w:hanging="360"/>
      </w:pPr>
      <w:rPr>
        <w:rFonts w:asciiTheme="minorBidi" w:hAnsiTheme="minorBidi" w:cstheme="min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3CDB5F8D"/>
    <w:multiLevelType w:val="hybridMultilevel"/>
    <w:tmpl w:val="07385990"/>
    <w:lvl w:ilvl="0" w:tplc="5E5ED86C">
      <w:start w:val="1"/>
      <w:numFmt w:val="decimal"/>
      <w:lvlText w:val="%1."/>
      <w:lvlJc w:val="left"/>
      <w:pPr>
        <w:ind w:left="501" w:hanging="360"/>
      </w:pPr>
      <w:rPr>
        <w:rFonts w:asciiTheme="minorBidi" w:hAnsiTheme="minorBidi" w:cstheme="min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cumentProtection w:formatting="1" w:enforcement="1" w:cryptProviderType="rsaFull" w:cryptAlgorithmClass="hash" w:cryptAlgorithmType="typeAny" w:cryptAlgorithmSid="4" w:cryptSpinCount="100000" w:hash="i2EoOawh7ChP2ehysq1dRiPbuFg=" w:salt="6OLR+Bj31Jkj+pxRnYKRoQ==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A5084"/>
    <w:rsid w:val="000C6DBF"/>
    <w:rsid w:val="00105353"/>
    <w:rsid w:val="00131428"/>
    <w:rsid w:val="00145D1F"/>
    <w:rsid w:val="0014789A"/>
    <w:rsid w:val="00182162"/>
    <w:rsid w:val="001C7C8E"/>
    <w:rsid w:val="001D45BD"/>
    <w:rsid w:val="002515C9"/>
    <w:rsid w:val="002A5084"/>
    <w:rsid w:val="003221E0"/>
    <w:rsid w:val="00381ADD"/>
    <w:rsid w:val="003C30C3"/>
    <w:rsid w:val="00405828"/>
    <w:rsid w:val="004929DB"/>
    <w:rsid w:val="004B37A0"/>
    <w:rsid w:val="004B794F"/>
    <w:rsid w:val="00526063"/>
    <w:rsid w:val="00547D75"/>
    <w:rsid w:val="00584F60"/>
    <w:rsid w:val="005C2DE5"/>
    <w:rsid w:val="00614128"/>
    <w:rsid w:val="00624BC4"/>
    <w:rsid w:val="00680C45"/>
    <w:rsid w:val="00715CAA"/>
    <w:rsid w:val="00717BD4"/>
    <w:rsid w:val="0075549C"/>
    <w:rsid w:val="00785B95"/>
    <w:rsid w:val="008419DD"/>
    <w:rsid w:val="009132F4"/>
    <w:rsid w:val="00976E44"/>
    <w:rsid w:val="009A0741"/>
    <w:rsid w:val="009B5EC6"/>
    <w:rsid w:val="00A10D83"/>
    <w:rsid w:val="00A14FBB"/>
    <w:rsid w:val="00A77519"/>
    <w:rsid w:val="00AA4A84"/>
    <w:rsid w:val="00B1096C"/>
    <w:rsid w:val="00B25365"/>
    <w:rsid w:val="00B26FE5"/>
    <w:rsid w:val="00B97D83"/>
    <w:rsid w:val="00BA33AF"/>
    <w:rsid w:val="00C32B92"/>
    <w:rsid w:val="00C463A9"/>
    <w:rsid w:val="00C6043F"/>
    <w:rsid w:val="00C732A0"/>
    <w:rsid w:val="00C74FC2"/>
    <w:rsid w:val="00D02E4E"/>
    <w:rsid w:val="00D1386A"/>
    <w:rsid w:val="00D20BB6"/>
    <w:rsid w:val="00D32206"/>
    <w:rsid w:val="00D57232"/>
    <w:rsid w:val="00DA3522"/>
    <w:rsid w:val="00DB1378"/>
    <w:rsid w:val="00E22AF9"/>
    <w:rsid w:val="00E84DC5"/>
    <w:rsid w:val="00EE3619"/>
    <w:rsid w:val="00F72BED"/>
    <w:rsid w:val="00FD093E"/>
    <w:rsid w:val="00FE3B7F"/>
    <w:rsid w:val="00FF1B18"/>
    <w:rsid w:val="00FF2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1D9752DF"/>
  <w15:docId w15:val="{763015DB-2EE2-4F65-9854-D29D96598C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63A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B13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17.png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</Pages>
  <Words>166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aheb</dc:creator>
  <cp:lastModifiedBy>hocine</cp:lastModifiedBy>
  <cp:revision>50</cp:revision>
  <cp:lastPrinted>2018-02-07T19:36:00Z</cp:lastPrinted>
  <dcterms:created xsi:type="dcterms:W3CDTF">2018-02-03T19:56:00Z</dcterms:created>
  <dcterms:modified xsi:type="dcterms:W3CDTF">2019-07-17T21:16:00Z</dcterms:modified>
  <cp:contentStatus/>
</cp:coreProperties>
</file>